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949871" w14:textId="77777777" w:rsidR="00FE22D4" w:rsidRDefault="00FE22D4" w:rsidP="00E912BA">
      <w:pPr>
        <w:jc w:val="center"/>
        <w:rPr>
          <w:rFonts w:ascii="Times New Roman" w:hAnsi="Times New Roman" w:cs="Times New Roman"/>
          <w:b/>
          <w:sz w:val="28"/>
        </w:rPr>
      </w:pPr>
    </w:p>
    <w:p w14:paraId="3AFF9B1E" w14:textId="1DFC5091" w:rsidR="00C60B1A" w:rsidRDefault="00C60B1A" w:rsidP="00E912BA">
      <w:pPr>
        <w:jc w:val="center"/>
        <w:rPr>
          <w:rFonts w:ascii="Times New Roman" w:hAnsi="Times New Roman" w:cs="Times New Roman"/>
          <w:b/>
          <w:sz w:val="28"/>
        </w:rPr>
      </w:pPr>
      <w:r w:rsidRPr="00C60B1A">
        <w:rPr>
          <w:rFonts w:ascii="Times New Roman" w:hAnsi="Times New Roman" w:cs="Times New Roman"/>
          <w:b/>
          <w:sz w:val="28"/>
        </w:rPr>
        <w:t xml:space="preserve">Adding and Subtracting Rational </w:t>
      </w:r>
      <w:r w:rsidR="005B3E03">
        <w:rPr>
          <w:rFonts w:ascii="Times New Roman" w:hAnsi="Times New Roman" w:cs="Times New Roman"/>
          <w:b/>
          <w:sz w:val="28"/>
        </w:rPr>
        <w:t>Expressions</w:t>
      </w:r>
      <w:bookmarkStart w:id="0" w:name="_GoBack"/>
      <w:bookmarkEnd w:id="0"/>
    </w:p>
    <w:p w14:paraId="3B42137B" w14:textId="77777777" w:rsidR="00C60B1A" w:rsidRDefault="00C60B1A" w:rsidP="00A83210"/>
    <w:p w14:paraId="70F22A33" w14:textId="77777777" w:rsidR="00C60B1A" w:rsidRDefault="00C60B1A" w:rsidP="00D14AC5">
      <w:pPr>
        <w:ind w:firstLine="720"/>
      </w:pPr>
    </w:p>
    <w:p w14:paraId="1549E289" w14:textId="04E66A65" w:rsidR="00C60B1A" w:rsidRDefault="00C60B1A" w:rsidP="00C60B1A">
      <w:pPr>
        <w:ind w:firstLine="90"/>
        <w:rPr>
          <w:b/>
        </w:rPr>
      </w:pPr>
      <w:r>
        <w:rPr>
          <w:b/>
        </w:rPr>
        <w:t>Find the LCD for each set of rational expressions</w:t>
      </w:r>
    </w:p>
    <w:p w14:paraId="0BD5198F" w14:textId="77777777" w:rsidR="00B25E63" w:rsidRPr="00C60B1A" w:rsidRDefault="00B25E63" w:rsidP="00C60B1A">
      <w:pPr>
        <w:ind w:firstLine="90"/>
        <w:rPr>
          <w:b/>
        </w:rPr>
      </w:pPr>
    </w:p>
    <w:p w14:paraId="3AD215A3" w14:textId="60FBCDD0" w:rsidR="00C60B1A" w:rsidRDefault="00E5726F" w:rsidP="00C60B1A">
      <w:pPr>
        <w:ind w:firstLine="180"/>
      </w:pPr>
      <w:r w:rsidRPr="00B25E63">
        <w:rPr>
          <w:position w:val="-28"/>
        </w:rPr>
        <w:object w:dxaOrig="3140" w:dyaOrig="660" w14:anchorId="2CB929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pt;height:33pt" o:ole="">
            <v:imagedata r:id="rId8" o:title=""/>
          </v:shape>
          <o:OLEObject Type="Embed" ProgID="Equation.DSMT4" ShapeID="_x0000_i1025" DrawAspect="Content" ObjectID="_1412751412" r:id="rId9"/>
        </w:object>
      </w:r>
      <w:r w:rsidR="00B25E63">
        <w:tab/>
      </w:r>
      <w:r w:rsidR="00B25E63">
        <w:tab/>
      </w:r>
      <w:r w:rsidR="00B25E63">
        <w:tab/>
      </w:r>
      <w:r w:rsidRPr="00B25E63">
        <w:rPr>
          <w:position w:val="-28"/>
        </w:rPr>
        <w:object w:dxaOrig="3620" w:dyaOrig="660" w14:anchorId="0A270A72">
          <v:shape id="_x0000_i1026" type="#_x0000_t75" style="width:181pt;height:33pt" o:ole="">
            <v:imagedata r:id="rId10" o:title=""/>
          </v:shape>
          <o:OLEObject Type="Embed" ProgID="Equation.DSMT4" ShapeID="_x0000_i1026" DrawAspect="Content" ObjectID="_1412751413" r:id="rId11"/>
        </w:object>
      </w:r>
    </w:p>
    <w:p w14:paraId="2894EB34" w14:textId="77777777" w:rsidR="00C60B1A" w:rsidRDefault="00C60B1A" w:rsidP="00D14AC5">
      <w:pPr>
        <w:ind w:firstLine="720"/>
      </w:pPr>
    </w:p>
    <w:p w14:paraId="3B47D369" w14:textId="3134C8DA" w:rsidR="00B25E63" w:rsidRDefault="00B25E63" w:rsidP="00D14AC5">
      <w:pPr>
        <w:ind w:firstLine="720"/>
      </w:pPr>
      <w:r>
        <w:br/>
      </w:r>
    </w:p>
    <w:p w14:paraId="22107547" w14:textId="77777777" w:rsidR="00C60B1A" w:rsidRDefault="00C60B1A" w:rsidP="00D14AC5">
      <w:pPr>
        <w:ind w:firstLine="720"/>
      </w:pPr>
    </w:p>
    <w:p w14:paraId="7A3A55BB" w14:textId="4EEC25B7" w:rsidR="00C60B1A" w:rsidRPr="00C60B1A" w:rsidRDefault="00C60B1A" w:rsidP="00C60B1A">
      <w:pPr>
        <w:rPr>
          <w:b/>
        </w:rPr>
      </w:pPr>
      <w:r>
        <w:rPr>
          <w:b/>
        </w:rPr>
        <w:t>Add or subtract the given expressions, si</w:t>
      </w:r>
      <w:r w:rsidR="00B25E63">
        <w:rPr>
          <w:b/>
        </w:rPr>
        <w:t>mplifying each result and stating</w:t>
      </w:r>
      <w:r>
        <w:rPr>
          <w:b/>
        </w:rPr>
        <w:t xml:space="preserve"> the combined excluded values</w:t>
      </w:r>
    </w:p>
    <w:p w14:paraId="0FA1CC8A" w14:textId="2273DD03" w:rsidR="00C60B1A" w:rsidRDefault="00C60B1A" w:rsidP="00C60B1A">
      <w:pPr>
        <w:ind w:firstLine="90"/>
      </w:pPr>
    </w:p>
    <w:p w14:paraId="5B11B68A" w14:textId="51F28C43" w:rsidR="00C60B1A" w:rsidRDefault="00E5726F" w:rsidP="00C60B1A">
      <w:pPr>
        <w:ind w:firstLine="180"/>
      </w:pPr>
      <w:r w:rsidRPr="00B25E63">
        <w:rPr>
          <w:position w:val="-24"/>
        </w:rPr>
        <w:object w:dxaOrig="1560" w:dyaOrig="620" w14:anchorId="419B1896">
          <v:shape id="_x0000_i1027" type="#_x0000_t75" style="width:78pt;height:31pt" o:ole="">
            <v:imagedata r:id="rId12" o:title=""/>
          </v:shape>
          <o:OLEObject Type="Embed" ProgID="Equation.DSMT4" ShapeID="_x0000_i1027" DrawAspect="Content" ObjectID="_1412751414" r:id="rId13"/>
        </w:object>
      </w:r>
      <w:r w:rsidR="00B25E63">
        <w:tab/>
      </w:r>
      <w:r w:rsidR="00B25E63">
        <w:tab/>
      </w:r>
      <w:r w:rsidR="00B25E63">
        <w:tab/>
      </w:r>
      <w:r w:rsidR="00B25E63">
        <w:tab/>
      </w:r>
      <w:r w:rsidR="00B25E63">
        <w:tab/>
      </w:r>
      <w:r w:rsidRPr="00B25E63">
        <w:rPr>
          <w:position w:val="-28"/>
        </w:rPr>
        <w:object w:dxaOrig="3220" w:dyaOrig="660" w14:anchorId="51B83270">
          <v:shape id="_x0000_i1028" type="#_x0000_t75" style="width:161pt;height:33pt" o:ole="">
            <v:imagedata r:id="rId14" o:title=""/>
          </v:shape>
          <o:OLEObject Type="Embed" ProgID="Equation.DSMT4" ShapeID="_x0000_i1028" DrawAspect="Content" ObjectID="_1412751415" r:id="rId15"/>
        </w:object>
      </w:r>
    </w:p>
    <w:p w14:paraId="510A132F" w14:textId="77777777" w:rsidR="00B25E63" w:rsidRDefault="00B25E63" w:rsidP="00C60B1A">
      <w:pPr>
        <w:ind w:firstLine="180"/>
      </w:pPr>
    </w:p>
    <w:p w14:paraId="0A8ED090" w14:textId="77777777" w:rsidR="00B25E63" w:rsidRDefault="00B25E63" w:rsidP="00C60B1A">
      <w:pPr>
        <w:ind w:firstLine="180"/>
      </w:pPr>
    </w:p>
    <w:p w14:paraId="302817C4" w14:textId="77777777" w:rsidR="00B25E63" w:rsidRDefault="00B25E63" w:rsidP="00B25E63">
      <w:pPr>
        <w:rPr>
          <w:b/>
        </w:rPr>
      </w:pPr>
    </w:p>
    <w:p w14:paraId="0D2488A8" w14:textId="77777777" w:rsidR="00B25E63" w:rsidRDefault="00B25E63" w:rsidP="00B25E63">
      <w:pPr>
        <w:rPr>
          <w:b/>
        </w:rPr>
      </w:pPr>
    </w:p>
    <w:p w14:paraId="4D9B4F53" w14:textId="77777777" w:rsidR="00B25E63" w:rsidRDefault="00B25E63" w:rsidP="00B25E63">
      <w:pPr>
        <w:rPr>
          <w:b/>
        </w:rPr>
      </w:pPr>
    </w:p>
    <w:p w14:paraId="5A3F0921" w14:textId="77777777" w:rsidR="00B25E63" w:rsidRDefault="00B25E63" w:rsidP="00B25E63">
      <w:pPr>
        <w:rPr>
          <w:b/>
        </w:rPr>
      </w:pPr>
    </w:p>
    <w:p w14:paraId="3F4E18FF" w14:textId="77777777" w:rsidR="00B25E63" w:rsidRDefault="00B25E63" w:rsidP="00B25E63">
      <w:pPr>
        <w:rPr>
          <w:b/>
        </w:rPr>
      </w:pPr>
    </w:p>
    <w:p w14:paraId="5194BAA7" w14:textId="4257E5CC" w:rsidR="00C60B1A" w:rsidRPr="00B25E63" w:rsidRDefault="00C60B1A" w:rsidP="00B25E63">
      <w:pPr>
        <w:rPr>
          <w:b/>
        </w:rPr>
      </w:pPr>
      <w:r>
        <w:tab/>
      </w:r>
      <w:r>
        <w:tab/>
      </w:r>
      <w:r>
        <w:tab/>
      </w:r>
    </w:p>
    <w:p w14:paraId="36A6117D" w14:textId="77777777" w:rsidR="00C60B1A" w:rsidRDefault="00C60B1A" w:rsidP="00C60B1A">
      <w:pPr>
        <w:ind w:firstLine="180"/>
      </w:pPr>
    </w:p>
    <w:p w14:paraId="3C468D72" w14:textId="7B6DAF00" w:rsidR="00C60B1A" w:rsidRDefault="00E5726F" w:rsidP="00C60B1A">
      <w:pPr>
        <w:ind w:firstLine="180"/>
      </w:pPr>
      <w:r w:rsidRPr="00B25E63">
        <w:rPr>
          <w:position w:val="-28"/>
        </w:rPr>
        <w:object w:dxaOrig="3140" w:dyaOrig="660" w14:anchorId="6FDE7B9B">
          <v:shape id="_x0000_i1029" type="#_x0000_t75" style="width:157pt;height:33pt" o:ole="">
            <v:imagedata r:id="rId16" o:title=""/>
          </v:shape>
          <o:OLEObject Type="Embed" ProgID="Equation.DSMT4" ShapeID="_x0000_i1029" DrawAspect="Content" ObjectID="_1412751416" r:id="rId17"/>
        </w:object>
      </w:r>
      <w:r w:rsidR="00B25E63">
        <w:tab/>
      </w:r>
      <w:r w:rsidR="00B25E63">
        <w:tab/>
      </w:r>
      <w:r w:rsidR="00B25E63">
        <w:tab/>
      </w:r>
      <w:r w:rsidRPr="00B25E63">
        <w:rPr>
          <w:position w:val="-28"/>
        </w:rPr>
        <w:object w:dxaOrig="2580" w:dyaOrig="660" w14:anchorId="736C2102">
          <v:shape id="_x0000_i1030" type="#_x0000_t75" style="width:129pt;height:33pt" o:ole="">
            <v:imagedata r:id="rId18" o:title=""/>
          </v:shape>
          <o:OLEObject Type="Embed" ProgID="Equation.DSMT4" ShapeID="_x0000_i1030" DrawAspect="Content" ObjectID="_1412751417" r:id="rId19"/>
        </w:object>
      </w:r>
    </w:p>
    <w:p w14:paraId="16BFBC31" w14:textId="77777777" w:rsidR="00C60B1A" w:rsidRDefault="00C60B1A" w:rsidP="00C60B1A"/>
    <w:p w14:paraId="54A366CA" w14:textId="77777777" w:rsidR="00C60B1A" w:rsidRDefault="00C60B1A" w:rsidP="00C60B1A">
      <w:pPr>
        <w:ind w:firstLine="180"/>
      </w:pPr>
    </w:p>
    <w:p w14:paraId="7AAF87E6" w14:textId="77777777" w:rsidR="00FE22D4" w:rsidRDefault="00FE22D4" w:rsidP="00C60B1A">
      <w:pPr>
        <w:ind w:firstLine="180"/>
      </w:pPr>
    </w:p>
    <w:p w14:paraId="3AFD81E5" w14:textId="77777777" w:rsidR="00FE22D4" w:rsidRDefault="00FE22D4" w:rsidP="00C60B1A">
      <w:pPr>
        <w:ind w:firstLine="180"/>
      </w:pPr>
    </w:p>
    <w:p w14:paraId="34FF1F63" w14:textId="77777777" w:rsidR="00FE22D4" w:rsidRDefault="00FE22D4" w:rsidP="0038451A"/>
    <w:p w14:paraId="10DE964A" w14:textId="77777777" w:rsidR="00C60B1A" w:rsidRDefault="00C60B1A" w:rsidP="00C60B1A">
      <w:pPr>
        <w:ind w:firstLine="180"/>
      </w:pPr>
    </w:p>
    <w:p w14:paraId="46383E65" w14:textId="39DF97D9" w:rsidR="00C60B1A" w:rsidRDefault="00C60B1A" w:rsidP="00C60B1A">
      <w:pPr>
        <w:ind w:firstLine="180"/>
      </w:pPr>
    </w:p>
    <w:p w14:paraId="1BF9C699" w14:textId="77777777" w:rsidR="00C60B1A" w:rsidRDefault="00C60B1A" w:rsidP="00C60B1A">
      <w:pPr>
        <w:ind w:firstLine="180"/>
      </w:pPr>
    </w:p>
    <w:p w14:paraId="012069DB" w14:textId="77777777" w:rsidR="00C60B1A" w:rsidRDefault="00C60B1A" w:rsidP="00C60B1A">
      <w:pPr>
        <w:ind w:firstLine="180"/>
      </w:pPr>
    </w:p>
    <w:p w14:paraId="5389A084" w14:textId="45CC9E15" w:rsidR="00C60B1A" w:rsidRDefault="00E5726F" w:rsidP="00C60B1A">
      <w:pPr>
        <w:ind w:firstLine="180"/>
      </w:pPr>
      <w:r w:rsidRPr="00FE22D4">
        <w:rPr>
          <w:position w:val="-24"/>
        </w:rPr>
        <w:object w:dxaOrig="1320" w:dyaOrig="620" w14:anchorId="384DA85D">
          <v:shape id="_x0000_i1031" type="#_x0000_t75" style="width:66pt;height:31pt" o:ole="">
            <v:imagedata r:id="rId20" o:title=""/>
          </v:shape>
          <o:OLEObject Type="Embed" ProgID="Equation.DSMT4" ShapeID="_x0000_i1031" DrawAspect="Content" ObjectID="_1412751418" r:id="rId21"/>
        </w:object>
      </w:r>
      <w:r w:rsidR="00FE22D4">
        <w:tab/>
      </w:r>
      <w:r w:rsidR="00FE22D4">
        <w:tab/>
      </w:r>
      <w:r w:rsidR="00FE22D4">
        <w:tab/>
      </w:r>
      <w:r w:rsidR="00FE22D4">
        <w:tab/>
      </w:r>
      <w:r w:rsidR="00FE22D4">
        <w:tab/>
      </w:r>
      <w:r w:rsidRPr="00FE22D4">
        <w:rPr>
          <w:position w:val="-24"/>
        </w:rPr>
        <w:object w:dxaOrig="1640" w:dyaOrig="620" w14:anchorId="55D95954">
          <v:shape id="_x0000_i1032" type="#_x0000_t75" style="width:82pt;height:31pt" o:ole="">
            <v:imagedata r:id="rId22" o:title=""/>
          </v:shape>
          <o:OLEObject Type="Embed" ProgID="Equation.DSMT4" ShapeID="_x0000_i1032" DrawAspect="Content" ObjectID="_1412751419" r:id="rId23"/>
        </w:object>
      </w:r>
    </w:p>
    <w:p w14:paraId="0E44D338" w14:textId="77777777" w:rsidR="00FE22D4" w:rsidRDefault="00FE22D4" w:rsidP="00C60B1A">
      <w:pPr>
        <w:ind w:firstLine="180"/>
      </w:pPr>
    </w:p>
    <w:p w14:paraId="0167CDCF" w14:textId="77777777" w:rsidR="00FE22D4" w:rsidRDefault="00FE22D4" w:rsidP="00C60B1A">
      <w:pPr>
        <w:ind w:firstLine="180"/>
      </w:pPr>
    </w:p>
    <w:p w14:paraId="064F3619" w14:textId="77777777" w:rsidR="00FE22D4" w:rsidRDefault="00FE22D4" w:rsidP="00C60B1A">
      <w:pPr>
        <w:ind w:firstLine="180"/>
      </w:pPr>
    </w:p>
    <w:p w14:paraId="27DB23E4" w14:textId="77777777" w:rsidR="00FE22D4" w:rsidRDefault="00FE22D4" w:rsidP="00C60B1A">
      <w:pPr>
        <w:ind w:firstLine="180"/>
      </w:pPr>
    </w:p>
    <w:p w14:paraId="1CFCB9C1" w14:textId="77777777" w:rsidR="00FE22D4" w:rsidRDefault="00FE22D4" w:rsidP="00C60B1A">
      <w:pPr>
        <w:ind w:firstLine="180"/>
      </w:pPr>
    </w:p>
    <w:p w14:paraId="3A63F401" w14:textId="77777777" w:rsidR="00FE22D4" w:rsidRDefault="00FE22D4" w:rsidP="00C60B1A">
      <w:pPr>
        <w:ind w:firstLine="180"/>
      </w:pPr>
    </w:p>
    <w:p w14:paraId="266EE616" w14:textId="77777777" w:rsidR="00FE22D4" w:rsidRDefault="00FE22D4" w:rsidP="00C60B1A">
      <w:pPr>
        <w:ind w:firstLine="180"/>
      </w:pPr>
    </w:p>
    <w:p w14:paraId="077DA855" w14:textId="77777777" w:rsidR="00FE22D4" w:rsidRDefault="00FE22D4" w:rsidP="00C60B1A">
      <w:pPr>
        <w:ind w:firstLine="180"/>
      </w:pPr>
    </w:p>
    <w:p w14:paraId="22EAADE5" w14:textId="77777777" w:rsidR="00C60B1A" w:rsidRDefault="00C60B1A" w:rsidP="00D14AC5">
      <w:pPr>
        <w:ind w:firstLine="720"/>
      </w:pPr>
    </w:p>
    <w:p w14:paraId="61DFDD5D" w14:textId="643C364A" w:rsidR="00C60B1A" w:rsidRDefault="00C60B1A" w:rsidP="00C60B1A">
      <w:pPr>
        <w:ind w:firstLine="90"/>
      </w:pPr>
      <w:r>
        <w:rPr>
          <w:noProof/>
        </w:rPr>
        <w:lastRenderedPageBreak/>
        <w:drawing>
          <wp:inline distT="0" distB="0" distL="0" distR="0" wp14:anchorId="31B0A56C" wp14:editId="5422DF32">
            <wp:extent cx="4465964" cy="205232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964" cy="205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782ED" w14:textId="2DF6E4D5" w:rsidR="00C60B1A" w:rsidRDefault="00C60B1A" w:rsidP="00C60B1A">
      <w:pPr>
        <w:ind w:firstLine="90"/>
      </w:pPr>
      <w:r>
        <w:rPr>
          <w:noProof/>
        </w:rPr>
        <w:drawing>
          <wp:inline distT="0" distB="0" distL="0" distR="0" wp14:anchorId="33B3E0AC" wp14:editId="1656E6F4">
            <wp:extent cx="5544820" cy="94596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820" cy="945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687E6" w14:textId="77777777" w:rsidR="00C60B1A" w:rsidRDefault="00C60B1A" w:rsidP="00D14AC5">
      <w:pPr>
        <w:ind w:firstLine="720"/>
      </w:pPr>
    </w:p>
    <w:p w14:paraId="51D13B9E" w14:textId="77777777" w:rsidR="00B25E63" w:rsidRDefault="00B25E63" w:rsidP="00AB17F1">
      <w:pPr>
        <w:ind w:firstLine="90"/>
      </w:pPr>
    </w:p>
    <w:p w14:paraId="62E909CB" w14:textId="77777777" w:rsidR="00B25E63" w:rsidRDefault="00B25E63" w:rsidP="00AB17F1">
      <w:pPr>
        <w:ind w:firstLine="90"/>
      </w:pPr>
    </w:p>
    <w:p w14:paraId="7BB374CE" w14:textId="77777777" w:rsidR="00B25E63" w:rsidRDefault="00B25E63" w:rsidP="00AB17F1">
      <w:pPr>
        <w:ind w:firstLine="90"/>
      </w:pPr>
    </w:p>
    <w:p w14:paraId="1B6B4F52" w14:textId="77777777" w:rsidR="00AB17F1" w:rsidRDefault="00AB17F1" w:rsidP="00AB17F1">
      <w:pPr>
        <w:ind w:firstLine="90"/>
      </w:pPr>
    </w:p>
    <w:p w14:paraId="309D0850" w14:textId="77777777" w:rsidR="00D14AC5" w:rsidRDefault="00D14AC5" w:rsidP="00D14AC5">
      <w:pPr>
        <w:ind w:firstLine="720"/>
      </w:pPr>
    </w:p>
    <w:p w14:paraId="1354B10B" w14:textId="77777777" w:rsidR="00D14AC5" w:rsidRPr="00D14AC5" w:rsidRDefault="00D14AC5" w:rsidP="00D14AC5">
      <w:pPr>
        <w:ind w:firstLine="720"/>
      </w:pPr>
    </w:p>
    <w:sectPr w:rsidR="00D14AC5" w:rsidRPr="00D14AC5" w:rsidSect="00C60B1A">
      <w:headerReference w:type="default" r:id="rId26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59B9F1" w14:textId="77777777" w:rsidR="00A83210" w:rsidRDefault="00A83210" w:rsidP="000A575F">
      <w:r>
        <w:separator/>
      </w:r>
    </w:p>
  </w:endnote>
  <w:endnote w:type="continuationSeparator" w:id="0">
    <w:p w14:paraId="63B8C611" w14:textId="77777777" w:rsidR="00A83210" w:rsidRDefault="00A83210" w:rsidP="000A57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733582" w14:textId="77777777" w:rsidR="00A83210" w:rsidRDefault="00A83210" w:rsidP="000A575F">
      <w:r>
        <w:separator/>
      </w:r>
    </w:p>
  </w:footnote>
  <w:footnote w:type="continuationSeparator" w:id="0">
    <w:p w14:paraId="06FDCB7C" w14:textId="77777777" w:rsidR="00A83210" w:rsidRDefault="00A83210" w:rsidP="000A575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3B75E8" w14:textId="2A3F22D7" w:rsidR="00A83210" w:rsidRPr="000A575F" w:rsidRDefault="00A83210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 4-2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>Name: 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086EF9"/>
    <w:multiLevelType w:val="multilevel"/>
    <w:tmpl w:val="2CBC7698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3AA67A3"/>
    <w:multiLevelType w:val="multilevel"/>
    <w:tmpl w:val="5A76FD90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75F"/>
    <w:rsid w:val="000A575F"/>
    <w:rsid w:val="0038451A"/>
    <w:rsid w:val="00482E96"/>
    <w:rsid w:val="005B3E03"/>
    <w:rsid w:val="005F0913"/>
    <w:rsid w:val="00661A85"/>
    <w:rsid w:val="00856B54"/>
    <w:rsid w:val="00900AA1"/>
    <w:rsid w:val="00956E34"/>
    <w:rsid w:val="009964BF"/>
    <w:rsid w:val="009E054F"/>
    <w:rsid w:val="00A83210"/>
    <w:rsid w:val="00AB17F1"/>
    <w:rsid w:val="00B00241"/>
    <w:rsid w:val="00B25E63"/>
    <w:rsid w:val="00BA2B08"/>
    <w:rsid w:val="00BB23DA"/>
    <w:rsid w:val="00C60B1A"/>
    <w:rsid w:val="00CD5B85"/>
    <w:rsid w:val="00D14AC5"/>
    <w:rsid w:val="00D961AB"/>
    <w:rsid w:val="00E348FA"/>
    <w:rsid w:val="00E5726F"/>
    <w:rsid w:val="00E912BA"/>
    <w:rsid w:val="00F56542"/>
    <w:rsid w:val="00F8605B"/>
    <w:rsid w:val="00FE22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5"/>
    <o:shapelayout v:ext="edit">
      <o:idmap v:ext="edit" data="1"/>
    </o:shapelayout>
  </w:shapeDefaults>
  <w:decimalSymbol w:val="."/>
  <w:listSeparator w:val=","/>
  <w14:docId w14:val="7610A37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2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5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55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036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26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3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01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83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887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6574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38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80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1540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9454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3656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9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8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251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3506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918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5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39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1415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4419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22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79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8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1830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043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90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56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74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257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192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588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34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08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905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2003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735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89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06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95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0254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image" Target="media/image10.emf"/><Relationship Id="rId26" Type="http://schemas.openxmlformats.org/officeDocument/2006/relationships/header" Target="header1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71</Words>
  <Characters>405</Characters>
  <Application>Microsoft Macintosh Word</Application>
  <DocSecurity>0</DocSecurity>
  <Lines>3</Lines>
  <Paragraphs>1</Paragraphs>
  <ScaleCrop>false</ScaleCrop>
  <Company/>
  <LinksUpToDate>false</LinksUpToDate>
  <CharactersWithSpaces>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Cassandra Driggs</cp:lastModifiedBy>
  <cp:revision>6</cp:revision>
  <cp:lastPrinted>2014-11-05T17:09:00Z</cp:lastPrinted>
  <dcterms:created xsi:type="dcterms:W3CDTF">2014-10-31T20:36:00Z</dcterms:created>
  <dcterms:modified xsi:type="dcterms:W3CDTF">2016-10-25T16:03:00Z</dcterms:modified>
</cp:coreProperties>
</file>